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bookmarkStart w:id="350" w:name="_GoBack"/>
      <w:bookmarkEnd w:id="350"/>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26339"/>
      <w:bookmarkStart w:id="13" w:name="_Toc30259196"/>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30259203"/>
      <w:bookmarkStart w:id="27" w:name="_Toc1287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30259214"/>
      <w:bookmarkStart w:id="45" w:name="_Toc12879"/>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30259217"/>
      <w:bookmarkStart w:id="51" w:name="_Toc20518"/>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45723002"/>
      <w:bookmarkStart w:id="73" w:name="_Toc14854184"/>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5723014"/>
      <w:bookmarkStart w:id="95" w:name="_Toc14854191"/>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14854195"/>
      <w:bookmarkStart w:id="109" w:name="_Toc45723018"/>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14854215"/>
      <w:bookmarkStart w:id="145" w:name="_Toc45723044"/>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45723045"/>
      <w:bookmarkStart w:id="147" w:name="_Toc1485421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437978810"/>
      <w:bookmarkStart w:id="150" w:name="_Toc330374716"/>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37978811"/>
      <w:bookmarkStart w:id="153" w:name="_Toc330374717"/>
      <w:bookmarkStart w:id="154" w:name="_Toc408220700"/>
      <w:bookmarkStart w:id="155" w:name="_Toc173792594"/>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437978812"/>
      <w:bookmarkStart w:id="157" w:name="_Toc408220701"/>
      <w:bookmarkStart w:id="158" w:name="_Toc330374718"/>
      <w:bookmarkStart w:id="159" w:name="_Toc173792595"/>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187682046"/>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408220708"/>
      <w:bookmarkStart w:id="173" w:name="_Toc437978819"/>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854222"/>
      <w:bookmarkStart w:id="180" w:name="_Toc45723050"/>
      <w:bookmarkStart w:id="181" w:name="_Toc1452111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45723051"/>
      <w:bookmarkStart w:id="183" w:name="_Toc14521113"/>
      <w:bookmarkStart w:id="184" w:name="_Toc1485422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45723052"/>
      <w:bookmarkStart w:id="186" w:name="_Toc14259711"/>
      <w:bookmarkStart w:id="187" w:name="_Toc14854224"/>
      <w:bookmarkStart w:id="188" w:name="_Toc1452111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11250288"/>
      <w:bookmarkStart w:id="209" w:name="_Toc4572306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2984"/>
      <w:bookmarkStart w:id="216" w:name="_Toc45723068"/>
      <w:bookmarkStart w:id="217" w:name="_Toc11250290"/>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19806070"/>
      <w:bookmarkStart w:id="273" w:name="_Toc276025909"/>
      <w:bookmarkStart w:id="274" w:name="_Toc16089"/>
      <w:bookmarkStart w:id="275" w:name="_Toc275114978"/>
      <w:bookmarkStart w:id="276" w:name="_Toc14414"/>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pPr>
        <w:pStyle w:val="5"/>
        <w:numPr>
          <w:ilvl w:val="0"/>
          <w:numId w:val="0"/>
        </w:numPr>
        <w:rPr>
          <w:rFonts w:hint="eastAsia"/>
        </w:rPr>
      </w:pPr>
    </w:p>
    <w:p>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5"/>
        <w:numPr>
          <w:ilvl w:val="0"/>
          <w:numId w:val="0"/>
        </w:numPr>
        <w:ind w:leftChars="200"/>
        <w:rPr>
          <w:rFonts w:hint="eastAsia"/>
        </w:rPr>
      </w:pP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pStyle w:val="6"/>
        <w:numPr>
          <w:ilvl w:val="2"/>
          <w:numId w:val="0"/>
        </w:numPr>
        <w:ind w:left="288" w:leftChars="0"/>
        <w:rPr>
          <w:rFonts w:hint="eastAsia"/>
        </w:rPr>
      </w:pPr>
    </w:p>
    <w:p>
      <w:pPr>
        <w:rPr>
          <w:rFonts w:hint="eastAsia"/>
        </w:rPr>
      </w:pPr>
    </w:p>
    <w:p>
      <w:pPr>
        <w:spacing w:after="435" w:afterLines="100" w:line="360" w:lineRule="auto"/>
        <w:ind w:firstLine="536"/>
        <w:jc w:val="center"/>
        <w:outlineLvl w:val="1"/>
        <w:rPr>
          <w:rFonts w:hint="eastAsia" w:ascii="Times New Roman" w:hAnsi="Times New Roman" w:eastAsia="仿宋" w:cs="仿宋_GB2312"/>
          <w:sz w:val="28"/>
          <w:szCs w:val="28"/>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roma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altName w:val="Calibri"/>
    <w:panose1 w:val="020F0302020204030204"/>
    <w:charset w:val="00"/>
    <w:family w:val="auto"/>
    <w:pitch w:val="default"/>
    <w:sig w:usb0="00000000" w:usb1="00000000" w:usb2="00000000" w:usb3="00000000" w:csb0="2000019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decorative"/>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华文中宋">
    <w:altName w:val="宋体"/>
    <w:panose1 w:val="02010600040101010101"/>
    <w:charset w:val="86"/>
    <w:family w:val="auto"/>
    <w:pitch w:val="default"/>
    <w:sig w:usb0="00000000" w:usb1="0000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3071415C"/>
    <w:rsid w:val="31512AC0"/>
    <w:rsid w:val="31AD3EA0"/>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TotalTime>
  <ScaleCrop>false</ScaleCrop>
  <LinksUpToDate>false</LinksUpToDate>
  <CharactersWithSpaces>155170</CharactersWithSpaces>
  <Application>WPS Office_11.8.2.11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刘含涵</cp:lastModifiedBy>
  <cp:lastPrinted>2021-07-09T01:02:00Z</cp:lastPrinted>
  <dcterms:modified xsi:type="dcterms:W3CDTF">2023-07-26T07:14: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42</vt:lpwstr>
  </property>
  <property fmtid="{D5CDD505-2E9C-101B-9397-08002B2CF9AE}" pid="3" name="ICV">
    <vt:lpwstr>12DB1B8258B04C2FB50A2303373548DD</vt:lpwstr>
  </property>
</Properties>
</file>